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662518" w:rsidRPr="00FC5725" w14:paraId="2CED4BBB" w14:textId="77777777" w:rsidTr="00AC5613">
        <w:tc>
          <w:tcPr>
            <w:tcW w:w="10932" w:type="dxa"/>
            <w:tcBorders>
              <w:bottom w:val="nil"/>
            </w:tcBorders>
          </w:tcPr>
          <w:p w14:paraId="0F14D2F2" w14:textId="77777777" w:rsidR="00662518" w:rsidRPr="00FC5725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FC5725" w14:paraId="4E0674C1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264"/>
              <w:gridCol w:w="8508"/>
            </w:tblGrid>
            <w:tr w:rsidR="00806076" w:rsidRPr="00FC5725" w14:paraId="5D50CAA9" w14:textId="77777777" w:rsidTr="00F745CB">
              <w:trPr>
                <w:trHeight w:val="421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7C5B825C" w:rsidR="00806076" w:rsidRPr="00FC5725" w:rsidRDefault="00F745CB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توان صح</w:t>
                  </w:r>
                  <w:r w:rsidRPr="00FC5725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ح</w:t>
                  </w:r>
                </w:p>
              </w:tc>
              <w:tc>
                <w:tcPr>
                  <w:tcW w:w="850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FC5725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25CBD" w:rsidRPr="00FC5725" w14:paraId="07082BC2" w14:textId="77777777" w:rsidTr="000257C1">
              <w:trPr>
                <w:trHeight w:val="168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EDA24D" w14:textId="77777777" w:rsidR="00F25CBD" w:rsidRPr="00FC5725" w:rsidRDefault="00F25CBD" w:rsidP="00F25CBD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25CBD" w:rsidRPr="00FC5725" w14:paraId="7F6E01EF" w14:textId="77777777" w:rsidTr="00F25CBD">
                    <w:trPr>
                      <w:trHeight w:val="170"/>
                    </w:trPr>
                    <w:tc>
                      <w:tcPr>
                        <w:tcW w:w="3515" w:type="dxa"/>
                        <w:vAlign w:val="center"/>
                      </w:tcPr>
                      <w:p w14:paraId="5BF3253C" w14:textId="52F3533C" w:rsidR="00F25CBD" w:rsidRPr="00FC5725" w:rsidRDefault="0078572B" w:rsidP="009A337D">
                        <w:pPr>
                          <w:spacing w:line="48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900" w:dyaOrig="440" w14:anchorId="40411065">
                            <v:shape id="_x0000_i1026" type="#_x0000_t75" style="width:43.5pt;height:22.5pt" o:ole="">
                              <v:imagedata r:id="rId8" o:title=""/>
                            </v:shape>
                            <o:OLEObject Type="Embed" ProgID="Equation.DSMT4" ShapeID="_x0000_i1026" DrawAspect="Content" ObjectID="_1795714826" r:id="rId9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19E850CE" w14:textId="77777777" w:rsidR="00F25CBD" w:rsidRPr="00FC5725" w:rsidRDefault="00F25CBD" w:rsidP="009A337D">
                        <w:pPr>
                          <w:spacing w:line="48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900" w:dyaOrig="440" w14:anchorId="54954FD6">
                            <v:shape id="_x0000_i1027" type="#_x0000_t75" style="width:46.5pt;height:22.5pt" o:ole="">
                              <v:imagedata r:id="rId10" o:title=""/>
                            </v:shape>
                            <o:OLEObject Type="Embed" ProgID="Equation.DSMT4" ShapeID="_x0000_i1027" DrawAspect="Content" ObjectID="_1795714827" r:id="rId11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070B8CB" w14:textId="3D1AE284" w:rsidR="00F25CBD" w:rsidRPr="00FC5725" w:rsidRDefault="000257C1" w:rsidP="009A337D">
                        <w:pPr>
                          <w:spacing w:line="48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880" w:dyaOrig="320" w14:anchorId="1BE1B649">
                            <v:shape id="_x0000_i1028" type="#_x0000_t75" style="width:45pt;height:16.5pt" o:ole="">
                              <v:imagedata r:id="rId12" o:title=""/>
                            </v:shape>
                            <o:OLEObject Type="Embed" ProgID="Equation.DSMT4" ShapeID="_x0000_i1028" DrawAspect="Content" ObjectID="_1795714828" r:id="rId13"/>
                          </w:object>
                        </w:r>
                      </w:p>
                    </w:tc>
                  </w:tr>
                  <w:tr w:rsidR="00F25CBD" w:rsidRPr="00FC5725" w14:paraId="3BAD7E0D" w14:textId="77777777" w:rsidTr="00F25CBD">
                    <w:trPr>
                      <w:trHeight w:val="170"/>
                    </w:trPr>
                    <w:tc>
                      <w:tcPr>
                        <w:tcW w:w="3515" w:type="dxa"/>
                        <w:vAlign w:val="center"/>
                      </w:tcPr>
                      <w:p w14:paraId="3A4D24E3" w14:textId="77777777" w:rsidR="00F25CBD" w:rsidRPr="00FC5725" w:rsidRDefault="00F25CBD" w:rsidP="009A337D">
                        <w:pPr>
                          <w:spacing w:line="48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3D5CEF59">
                            <v:shape id="_x0000_i1029" type="#_x0000_t75" style="width:51pt;height:16.5pt" o:ole="">
                              <v:imagedata r:id="rId14" o:title=""/>
                            </v:shape>
                            <o:OLEObject Type="Embed" ProgID="Equation.DSMT4" ShapeID="_x0000_i1029" DrawAspect="Content" ObjectID="_1795714829" r:id="rId15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C8CEF9B" w14:textId="77777777" w:rsidR="00F25CBD" w:rsidRPr="00FC5725" w:rsidRDefault="00F25CBD" w:rsidP="009A337D">
                        <w:pPr>
                          <w:spacing w:line="48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position w:val="-6"/>
                            <w:sz w:val="25"/>
                            <w:szCs w:val="25"/>
                          </w:rPr>
                          <w:object w:dxaOrig="1020" w:dyaOrig="320" w14:anchorId="315710F6">
                            <v:shape id="_x0000_i1030" type="#_x0000_t75" style="width:49.5pt;height:16.5pt" o:ole="">
                              <v:imagedata r:id="rId16" o:title=""/>
                            </v:shape>
                            <o:OLEObject Type="Embed" ProgID="Equation.DSMT4" ShapeID="_x0000_i1030" DrawAspect="Content" ObjectID="_1795714830" r:id="rId17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5D0F0AB" w14:textId="719C96C3" w:rsidR="00F25CBD" w:rsidRPr="00FC5725" w:rsidRDefault="000257C1" w:rsidP="009A337D">
                        <w:pPr>
                          <w:spacing w:line="48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position w:val="-24"/>
                            <w:sz w:val="25"/>
                            <w:szCs w:val="25"/>
                          </w:rPr>
                          <w:object w:dxaOrig="920" w:dyaOrig="639" w14:anchorId="743268DB">
                            <v:shape id="_x0000_i1031" type="#_x0000_t75" style="width:46.5pt;height:31.5pt" o:ole="">
                              <v:imagedata r:id="rId18" o:title=""/>
                            </v:shape>
                            <o:OLEObject Type="Embed" ProgID="Equation.DSMT4" ShapeID="_x0000_i1031" DrawAspect="Content" ObjectID="_1795714831" r:id="rId19"/>
                          </w:object>
                        </w:r>
                      </w:p>
                    </w:tc>
                  </w:tr>
                </w:tbl>
                <w:p w14:paraId="29B7B0D9" w14:textId="77777777" w:rsidR="00F25CBD" w:rsidRPr="00FC5725" w:rsidRDefault="00F25CBD" w:rsidP="00F25CB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FC5725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640BB468" w:rsidR="00F745CB" w:rsidRPr="00FC5725" w:rsidRDefault="00F745CB" w:rsidP="00F745C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 تساو</w:t>
                  </w: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های زیر</w:t>
                  </w:r>
                  <w:r w:rsidRPr="00FC5725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قدار </w:t>
                  </w:r>
                  <w:r w:rsidRPr="00FC5725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دست آورید.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745CB" w:rsidRPr="00FC5725" w14:paraId="6FFB02D4" w14:textId="77777777" w:rsidTr="00F745CB">
                    <w:trPr>
                      <w:trHeight w:val="624"/>
                    </w:trPr>
                    <w:tc>
                      <w:tcPr>
                        <w:tcW w:w="3515" w:type="dxa"/>
                      </w:tcPr>
                      <w:p w14:paraId="58376C9B" w14:textId="25A52AED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60" w:dyaOrig="320" w14:anchorId="464D7C45">
                            <v:shape id="_x0000_i1032" type="#_x0000_t75" style="width:64.5pt;height:16.5pt" o:ole="">
                              <v:imagedata r:id="rId20" o:title=""/>
                            </v:shape>
                            <o:OLEObject Type="Embed" ProgID="Equation.DSMT4" ShapeID="_x0000_i1032" DrawAspect="Content" ObjectID="_1795714832" r:id="rId21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14E6341" w14:textId="402E045E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00" w:dyaOrig="320" w14:anchorId="6513B5B0">
                            <v:shape id="_x0000_i1033" type="#_x0000_t75" style="width:60pt;height:16.5pt" o:ole="">
                              <v:imagedata r:id="rId22" o:title=""/>
                            </v:shape>
                            <o:OLEObject Type="Embed" ProgID="Equation.DSMT4" ShapeID="_x0000_i1033" DrawAspect="Content" ObjectID="_1795714833" r:id="rId2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17429280" w14:textId="28B42C22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60" w:dyaOrig="320" w14:anchorId="3FF4AD96">
                            <v:shape id="_x0000_i1034" type="#_x0000_t75" style="width:64.5pt;height:16.5pt" o:ole="">
                              <v:imagedata r:id="rId24" o:title=""/>
                            </v:shape>
                            <o:OLEObject Type="Embed" ProgID="Equation.DSMT4" ShapeID="_x0000_i1034" DrawAspect="Content" ObjectID="_1795714834" r:id="rId25"/>
                          </w:object>
                        </w:r>
                      </w:p>
                    </w:tc>
                  </w:tr>
                </w:tbl>
                <w:p w14:paraId="3159D639" w14:textId="130A144D" w:rsidR="0020380B" w:rsidRPr="00FC5725" w:rsidRDefault="0020380B" w:rsidP="00F745CB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FC5725" w14:paraId="44E4A5DA" w14:textId="77777777" w:rsidTr="009A337D">
              <w:trPr>
                <w:trHeight w:val="255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A71D4A9" w14:textId="77777777" w:rsidR="00B8635A" w:rsidRDefault="00FE6F51" w:rsidP="000F1EAB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حاصل هر 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عبارت ها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صورت </w:t>
                  </w:r>
                  <w:r w:rsidR="00FC5725" w:rsidRPr="00FC5725">
                    <w:rPr>
                      <w:rFonts w:cs="B Nazanin"/>
                      <w:b/>
                      <w:bCs/>
                      <w:i/>
                      <w:iCs/>
                      <w:noProof/>
                      <w:sz w:val="25"/>
                      <w:szCs w:val="25"/>
                      <w:u w:val="single"/>
                      <w:rtl/>
                    </w:rPr>
                    <w:t xml:space="preserve">توان دار 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نو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0F1EAB" w14:paraId="71D1999C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443BFC2" w14:textId="3DF98EA9" w:rsidR="000F1EAB" w:rsidRDefault="0078572B" w:rsidP="009A337D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320" w14:anchorId="4B8B66F4">
                            <v:shape id="_x0000_i1035" type="#_x0000_t75" style="width:52.5pt;height:16.5pt" o:ole="">
                              <v:imagedata r:id="rId26" o:title=""/>
                            </v:shape>
                            <o:OLEObject Type="Embed" ProgID="Equation.DSMT4" ShapeID="_x0000_i1035" DrawAspect="Content" ObjectID="_1795714835" r:id="rId2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62057B6" w14:textId="7E299831" w:rsidR="000F1EAB" w:rsidRDefault="00132662" w:rsidP="009A337D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120" w:dyaOrig="360" w14:anchorId="4E058EC7">
                            <v:shape id="_x0000_i1036" type="#_x0000_t75" style="width:55.5pt;height:18pt" o:ole="">
                              <v:imagedata r:id="rId28" o:title=""/>
                            </v:shape>
                            <o:OLEObject Type="Embed" ProgID="Equation.DSMT4" ShapeID="_x0000_i1036" DrawAspect="Content" ObjectID="_1795714836" r:id="rId29"/>
                          </w:object>
                        </w:r>
                      </w:p>
                    </w:tc>
                  </w:tr>
                  <w:tr w:rsidR="00BE6959" w14:paraId="5F8101D8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B162A1E" w14:textId="39354D3C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320" w14:anchorId="5857BE88">
                            <v:shape id="_x0000_i1037" type="#_x0000_t75" style="width:69pt;height:16.5pt" o:ole="">
                              <v:imagedata r:id="rId30" o:title=""/>
                            </v:shape>
                            <o:OLEObject Type="Embed" ProgID="Equation.DSMT4" ShapeID="_x0000_i1037" DrawAspect="Content" ObjectID="_1795714837" r:id="rId3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C5AB93C" w14:textId="2D7D3F9A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60" w:dyaOrig="320" w14:anchorId="7330AD82">
                            <v:shape id="_x0000_i1038" type="#_x0000_t75" style="width:52.5pt;height:16.5pt" o:ole="">
                              <v:imagedata r:id="rId32" o:title=""/>
                            </v:shape>
                            <o:OLEObject Type="Embed" ProgID="Equation.DSMT4" ShapeID="_x0000_i1038" DrawAspect="Content" ObjectID="_1795714838" r:id="rId33"/>
                          </w:object>
                        </w:r>
                      </w:p>
                    </w:tc>
                  </w:tr>
                  <w:tr w:rsidR="00BE6959" w14:paraId="6BB21973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6F53D2A" w14:textId="776A0349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320" w14:anchorId="5A5E86E6">
                            <v:shape id="_x0000_i1039" type="#_x0000_t75" style="width:52.5pt;height:16.5pt" o:ole="">
                              <v:imagedata r:id="rId34" o:title=""/>
                            </v:shape>
                            <o:OLEObject Type="Embed" ProgID="Equation.DSMT4" ShapeID="_x0000_i1039" DrawAspect="Content" ObjectID="_1795714839" r:id="rId3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93830BA" w14:textId="1F0A7AAE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20" w:dyaOrig="320" w14:anchorId="2A872E5D">
                            <v:shape id="_x0000_i1040" type="#_x0000_t75" style="width:51pt;height:16.5pt" o:ole="">
                              <v:imagedata r:id="rId36" o:title=""/>
                            </v:shape>
                            <o:OLEObject Type="Embed" ProgID="Equation.DSMT4" ShapeID="_x0000_i1040" DrawAspect="Content" ObjectID="_1795714840" r:id="rId37"/>
                          </w:object>
                        </w:r>
                      </w:p>
                    </w:tc>
                  </w:tr>
                  <w:tr w:rsidR="00132662" w14:paraId="2276581F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992FE69" w14:textId="6FCF4578" w:rsidR="00132662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440" w:dyaOrig="740" w14:anchorId="2C69BEF3">
                            <v:shape id="_x0000_i1041" type="#_x0000_t75" style="width:1in;height:37.5pt" o:ole="">
                              <v:imagedata r:id="rId38" o:title=""/>
                            </v:shape>
                            <o:OLEObject Type="Embed" ProgID="Equation.DSMT4" ShapeID="_x0000_i1041" DrawAspect="Content" ObjectID="_1795714841" r:id="rId3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4736F589" w14:textId="7F5A03D4" w:rsidR="00132662" w:rsidRPr="001D5F5D" w:rsidRDefault="00132662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60" w:dyaOrig="660" w14:anchorId="1DF9485E">
                            <v:shape id="_x0000_i1042" type="#_x0000_t75" style="width:33pt;height:33pt" o:ole="">
                              <v:imagedata r:id="rId40" o:title=""/>
                            </v:shape>
                            <o:OLEObject Type="Embed" ProgID="Equation.DSMT4" ShapeID="_x0000_i1042" DrawAspect="Content" ObjectID="_1795714842" r:id="rId41"/>
                          </w:object>
                        </w:r>
                      </w:p>
                    </w:tc>
                  </w:tr>
                  <w:tr w:rsidR="00BE6959" w14:paraId="737B5B01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2A9CA2D" w14:textId="03B5B1CF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359" w:dyaOrig="499" w14:anchorId="6E49C5DF">
                            <v:shape id="_x0000_i1043" type="#_x0000_t75" style="width:67.5pt;height:25.5pt" o:ole="">
                              <v:imagedata r:id="rId42" o:title=""/>
                            </v:shape>
                            <o:OLEObject Type="Embed" ProgID="Equation.DSMT4" ShapeID="_x0000_i1043" DrawAspect="Content" ObjectID="_1795714843" r:id="rId4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76BE0965" w14:textId="12999BF0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36"/>
                            <w:sz w:val="24"/>
                            <w:szCs w:val="24"/>
                          </w:rPr>
                          <w:object w:dxaOrig="1180" w:dyaOrig="880" w14:anchorId="6C72FE7B">
                            <v:shape id="_x0000_i1044" type="#_x0000_t75" style="width:58.5pt;height:43.5pt" o:ole="">
                              <v:imagedata r:id="rId44" o:title=""/>
                            </v:shape>
                            <o:OLEObject Type="Embed" ProgID="Equation.DSMT4" ShapeID="_x0000_i1044" DrawAspect="Content" ObjectID="_1795714844" r:id="rId45"/>
                          </w:object>
                        </w:r>
                      </w:p>
                    </w:tc>
                  </w:tr>
                  <w:tr w:rsidR="0078572B" w14:paraId="676353D9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48828DA" w14:textId="033FDC60" w:rsidR="0078572B" w:rsidRPr="001D5F5D" w:rsidRDefault="00132662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60" w:dyaOrig="740" w14:anchorId="78C6F207">
                            <v:shape id="_x0000_i1045" type="#_x0000_t75" style="width:64.5pt;height:37.5pt" o:ole="">
                              <v:imagedata r:id="rId46" o:title=""/>
                            </v:shape>
                            <o:OLEObject Type="Embed" ProgID="Equation.DSMT4" ShapeID="_x0000_i1045" DrawAspect="Content" ObjectID="_1795714845" r:id="rId47"/>
                          </w:object>
                        </w:r>
                      </w:p>
                    </w:tc>
                    <w:bookmarkStart w:id="0" w:name="_GoBack"/>
                    <w:bookmarkEnd w:id="0"/>
                    <w:tc>
                      <w:tcPr>
                        <w:tcW w:w="5273" w:type="dxa"/>
                        <w:vAlign w:val="center"/>
                      </w:tcPr>
                      <w:p w14:paraId="369403D2" w14:textId="1A489A07" w:rsidR="0078572B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40" w:dyaOrig="740" w14:anchorId="4B1D9FF1">
                            <v:shape id="_x0000_i1046" type="#_x0000_t75" style="width:67.5pt;height:37.5pt" o:ole="">
                              <v:imagedata r:id="rId48" o:title=""/>
                            </v:shape>
                            <o:OLEObject Type="Embed" ProgID="Equation.DSMT4" ShapeID="_x0000_i1046" DrawAspect="Content" ObjectID="_1795714846" r:id="rId49"/>
                          </w:object>
                        </w:r>
                      </w:p>
                    </w:tc>
                  </w:tr>
                  <w:tr w:rsidR="00BE6959" w14:paraId="4DE8BEA1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4E6604A" w14:textId="212C42C9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840" w:dyaOrig="740" w14:anchorId="4A00F10C">
                            <v:shape id="_x0000_i1047" type="#_x0000_t75" style="width:91.5pt;height:37.5pt" o:ole="">
                              <v:imagedata r:id="rId50" o:title=""/>
                            </v:shape>
                            <o:OLEObject Type="Embed" ProgID="Equation.DSMT4" ShapeID="_x0000_i1047" DrawAspect="Content" ObjectID="_1795714847" r:id="rId5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5508CE8C" w14:textId="527C2CB1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60" w:dyaOrig="740" w14:anchorId="5B8D3020">
                            <v:shape id="_x0000_i1048" type="#_x0000_t75" style="width:64.5pt;height:37.5pt" o:ole="">
                              <v:imagedata r:id="rId52" o:title=""/>
                            </v:shape>
                            <o:OLEObject Type="Embed" ProgID="Equation.DSMT4" ShapeID="_x0000_i1048" DrawAspect="Content" ObjectID="_1795714848" r:id="rId53"/>
                          </w:object>
                        </w:r>
                      </w:p>
                    </w:tc>
                  </w:tr>
                  <w:tr w:rsidR="00132662" w14:paraId="05446F9A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B5AFCA1" w14:textId="134A8864" w:rsidR="00132662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60" w:dyaOrig="740" w14:anchorId="76E6E776">
                            <v:shape id="_x0000_i1049" type="#_x0000_t75" style="width:78pt;height:37.5pt" o:ole="">
                              <v:imagedata r:id="rId54" o:title=""/>
                            </v:shape>
                            <o:OLEObject Type="Embed" ProgID="Equation.DSMT4" ShapeID="_x0000_i1049" DrawAspect="Content" ObjectID="_1795714849" r:id="rId5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C9AAF50" w14:textId="04D2AF04" w:rsidR="00132662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760" w:dyaOrig="740" w14:anchorId="6A70CF6E">
                            <v:shape id="_x0000_i1050" type="#_x0000_t75" style="width:88.5pt;height:37.5pt" o:ole="">
                              <v:imagedata r:id="rId56" o:title=""/>
                            </v:shape>
                            <o:OLEObject Type="Embed" ProgID="Equation.DSMT4" ShapeID="_x0000_i1050" DrawAspect="Content" ObjectID="_1795714850" r:id="rId57"/>
                          </w:object>
                        </w:r>
                      </w:p>
                    </w:tc>
                  </w:tr>
                  <w:tr w:rsidR="00BE6959" w14:paraId="4A1DF982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FB1513E" w14:textId="4945821D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8"/>
                            <w:sz w:val="24"/>
                            <w:szCs w:val="24"/>
                          </w:rPr>
                          <w:object w:dxaOrig="1560" w:dyaOrig="740" w14:anchorId="6E302D44">
                            <v:shape id="_x0000_i1051" type="#_x0000_t75" style="width:78pt;height:37.5pt" o:ole="">
                              <v:imagedata r:id="rId58" o:title=""/>
                            </v:shape>
                            <o:OLEObject Type="Embed" ProgID="Equation.DSMT4" ShapeID="_x0000_i1051" DrawAspect="Content" ObjectID="_1795714851" r:id="rId5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086B016" w14:textId="65CB3369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60" w:dyaOrig="740" w14:anchorId="53F12953">
                            <v:shape id="_x0000_i1052" type="#_x0000_t75" style="width:78pt;height:37.5pt" o:ole="">
                              <v:imagedata r:id="rId60" o:title=""/>
                            </v:shape>
                            <o:OLEObject Type="Embed" ProgID="Equation.DSMT4" ShapeID="_x0000_i1052" DrawAspect="Content" ObjectID="_1795714852" r:id="rId61"/>
                          </w:object>
                        </w:r>
                      </w:p>
                    </w:tc>
                  </w:tr>
                  <w:tr w:rsidR="00BE6959" w14:paraId="1E3F18BB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5CCFB6D4" w14:textId="091FF5FB" w:rsidR="00BE6959" w:rsidRPr="001D5F5D" w:rsidRDefault="00B456EA" w:rsidP="009A337D">
                        <w:pPr>
                          <w:spacing w:line="360" w:lineRule="auto"/>
                          <w:jc w:val="right"/>
                          <w:rPr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00" w:dyaOrig="639" w14:anchorId="358D4F17">
                            <v:shape id="_x0000_i1053" type="#_x0000_t75" style="width:75pt;height:31.5pt" o:ole="">
                              <v:imagedata r:id="rId62" o:title=""/>
                            </v:shape>
                            <o:OLEObject Type="Embed" ProgID="Equation.DSMT4" ShapeID="_x0000_i1053" DrawAspect="Content" ObjectID="_1795714853" r:id="rId6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7A5C9E5" w14:textId="083C6423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620" w:dyaOrig="740" w14:anchorId="47F7CB3B">
                            <v:shape id="_x0000_i1054" type="#_x0000_t75" style="width:81pt;height:37.5pt" o:ole="">
                              <v:imagedata r:id="rId64" o:title=""/>
                            </v:shape>
                            <o:OLEObject Type="Embed" ProgID="Equation.DSMT4" ShapeID="_x0000_i1054" DrawAspect="Content" ObjectID="_1795714854" r:id="rId65"/>
                          </w:object>
                        </w:r>
                      </w:p>
                    </w:tc>
                  </w:tr>
                  <w:tr w:rsidR="00BE6959" w14:paraId="7E7036B4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04F03C61" w14:textId="66701B5F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99" w:dyaOrig="660" w14:anchorId="1B57977B">
                            <v:shape id="_x0000_i1055" type="#_x0000_t75" style="width:49.5pt;height:33pt" o:ole="">
                              <v:imagedata r:id="rId66" o:title=""/>
                            </v:shape>
                            <o:OLEObject Type="Embed" ProgID="Equation.DSMT4" ShapeID="_x0000_i1055" DrawAspect="Content" ObjectID="_1795714855" r:id="rId6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F48FF20" w14:textId="1F6F0F4F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240" w:dyaOrig="760" w14:anchorId="5A057BE6">
                            <v:shape id="_x0000_i1056" type="#_x0000_t75" style="width:61.5pt;height:37.5pt" o:ole="">
                              <v:imagedata r:id="rId68" o:title=""/>
                            </v:shape>
                            <o:OLEObject Type="Embed" ProgID="Equation.DSMT4" ShapeID="_x0000_i1056" DrawAspect="Content" ObjectID="_1795714856" r:id="rId69"/>
                          </w:object>
                        </w:r>
                      </w:p>
                    </w:tc>
                  </w:tr>
                  <w:tr w:rsidR="00BE6959" w14:paraId="5C98E0F0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178CED08" w14:textId="1E7A744D" w:rsidR="00BE6959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4"/>
                            <w:sz w:val="24"/>
                            <w:szCs w:val="24"/>
                          </w:rPr>
                          <w:object w:dxaOrig="1040" w:dyaOrig="660" w14:anchorId="7B3795CB">
                            <v:shape id="_x0000_i1057" type="#_x0000_t75" style="width:52.5pt;height:33pt" o:ole="">
                              <v:imagedata r:id="rId70" o:title=""/>
                            </v:shape>
                            <o:OLEObject Type="Embed" ProgID="Equation.DSMT4" ShapeID="_x0000_i1057" DrawAspect="Content" ObjectID="_1795714857" r:id="rId7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46E0A96" w14:textId="6EAE9EDD" w:rsidR="00BE6959" w:rsidRPr="001D5F5D" w:rsidRDefault="00BE6959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120" w:dyaOrig="660" w14:anchorId="6FFA4178">
                            <v:shape id="_x0000_i1058" type="#_x0000_t75" style="width:55.5pt;height:33pt" o:ole="">
                              <v:imagedata r:id="rId72" o:title=""/>
                            </v:shape>
                            <o:OLEObject Type="Embed" ProgID="Equation.DSMT4" ShapeID="_x0000_i1058" DrawAspect="Content" ObjectID="_1795714858" r:id="rId73"/>
                          </w:object>
                        </w:r>
                      </w:p>
                    </w:tc>
                  </w:tr>
                  <w:tr w:rsidR="000257C1" w14:paraId="37D60F6E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E36E8D7" w14:textId="1014C2DB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620" w:dyaOrig="320" w14:anchorId="43939700">
                            <v:shape id="_x0000_i1059" type="#_x0000_t75" style="width:81pt;height:16.5pt" o:ole="">
                              <v:imagedata r:id="rId74" o:title=""/>
                            </v:shape>
                            <o:OLEObject Type="Embed" ProgID="Equation.DSMT4" ShapeID="_x0000_i1059" DrawAspect="Content" ObjectID="_1795714859" r:id="rId7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B8F69AE" w14:textId="5D4ED7E8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4"/>
                            <w:sz w:val="24"/>
                            <w:szCs w:val="24"/>
                          </w:rPr>
                          <w:object w:dxaOrig="1060" w:dyaOrig="660" w14:anchorId="2A1AB2EC">
                            <v:shape id="_x0000_i1060" type="#_x0000_t75" style="width:52.5pt;height:33pt" o:ole="">
                              <v:imagedata r:id="rId76" o:title=""/>
                            </v:shape>
                            <o:OLEObject Type="Embed" ProgID="Equation.DSMT4" ShapeID="_x0000_i1060" DrawAspect="Content" ObjectID="_1795714860" r:id="rId77"/>
                          </w:object>
                        </w:r>
                      </w:p>
                    </w:tc>
                  </w:tr>
                  <w:tr w:rsidR="000257C1" w14:paraId="6F1D2A79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B085053" w14:textId="55FD2E39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40" w:dyaOrig="320" w14:anchorId="5D45B352">
                            <v:shape id="_x0000_i1061" type="#_x0000_t75" style="width:1in;height:16.5pt" o:ole="">
                              <v:imagedata r:id="rId78" o:title=""/>
                            </v:shape>
                            <o:OLEObject Type="Embed" ProgID="Equation.DSMT4" ShapeID="_x0000_i1061" DrawAspect="Content" ObjectID="_1795714861" r:id="rId7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8FE4EAE" w14:textId="04082804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60" w:dyaOrig="320" w14:anchorId="21ACFA39">
                            <v:shape id="_x0000_i1062" type="#_x0000_t75" style="width:73.5pt;height:16.5pt" o:ole="">
                              <v:imagedata r:id="rId80" o:title=""/>
                            </v:shape>
                            <o:OLEObject Type="Embed" ProgID="Equation.DSMT4" ShapeID="_x0000_i1062" DrawAspect="Content" ObjectID="_1795714862" r:id="rId81"/>
                          </w:object>
                        </w:r>
                      </w:p>
                    </w:tc>
                  </w:tr>
                  <w:tr w:rsidR="000257C1" w14:paraId="3AFB1F4F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C38F716" w14:textId="6CD5A2F3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980" w:dyaOrig="499" w14:anchorId="6D40DAF2">
                            <v:shape id="_x0000_i1063" type="#_x0000_t75" style="width:99pt;height:25.5pt" o:ole="">
                              <v:imagedata r:id="rId82" o:title=""/>
                            </v:shape>
                            <o:OLEObject Type="Embed" ProgID="Equation.DSMT4" ShapeID="_x0000_i1063" DrawAspect="Content" ObjectID="_1795714863" r:id="rId8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06C04A6" w14:textId="42D7D690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780" w:dyaOrig="460" w14:anchorId="1D618FD6">
                            <v:shape id="_x0000_i1064" type="#_x0000_t75" style="width:88.5pt;height:22.5pt" o:ole="">
                              <v:imagedata r:id="rId84" o:title=""/>
                            </v:shape>
                            <o:OLEObject Type="Embed" ProgID="Equation.DSMT4" ShapeID="_x0000_i1064" DrawAspect="Content" ObjectID="_1795714864" r:id="rId85"/>
                          </w:object>
                        </w:r>
                      </w:p>
                    </w:tc>
                  </w:tr>
                  <w:tr w:rsidR="000257C1" w14:paraId="7AD95497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6E4F018" w14:textId="449F75CE" w:rsidR="000257C1" w:rsidRPr="001D5F5D" w:rsidRDefault="00B456EA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80" w:dyaOrig="320" w14:anchorId="404DF9C9">
                            <v:shape id="_x0000_i1065" type="#_x0000_t75" style="width:49.5pt;height:16.5pt" o:ole="">
                              <v:imagedata r:id="rId86" o:title=""/>
                            </v:shape>
                            <o:OLEObject Type="Embed" ProgID="Equation.DSMT4" ShapeID="_x0000_i1065" DrawAspect="Content" ObjectID="_1795714865" r:id="rId8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7DB8064" w14:textId="38177F7E" w:rsidR="000257C1" w:rsidRPr="001D5F5D" w:rsidRDefault="000257C1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40" w:dyaOrig="660" w14:anchorId="5A98EF0C">
                            <v:shape id="_x0000_i1066" type="#_x0000_t75" style="width:46.5pt;height:33pt" o:ole="">
                              <v:imagedata r:id="rId88" o:title=""/>
                            </v:shape>
                            <o:OLEObject Type="Embed" ProgID="Equation.DSMT4" ShapeID="_x0000_i1066" DrawAspect="Content" ObjectID="_1795714866" r:id="rId89"/>
                          </w:object>
                        </w:r>
                      </w:p>
                    </w:tc>
                  </w:tr>
                  <w:tr w:rsidR="000257C1" w14:paraId="0E9CAFF4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2BE7F2F" w14:textId="5C70D914" w:rsidR="000257C1" w:rsidRPr="001D5F5D" w:rsidRDefault="00B456EA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40" w:dyaOrig="740" w14:anchorId="34773674">
                            <v:shape id="_x0000_i1067" type="#_x0000_t75" style="width:61.5pt;height:37.5pt" o:ole="">
                              <v:imagedata r:id="rId90" o:title=""/>
                            </v:shape>
                            <o:OLEObject Type="Embed" ProgID="Equation.DSMT4" ShapeID="_x0000_i1067" DrawAspect="Content" ObjectID="_1795714867" r:id="rId9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121F410" w14:textId="7BAD3EC5" w:rsidR="000257C1" w:rsidRPr="001D5F5D" w:rsidRDefault="00B456EA" w:rsidP="009A337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39" w:dyaOrig="660" w14:anchorId="1A7969F6">
                            <v:shape id="_x0000_i1068" type="#_x0000_t75" style="width:31.5pt;height:33pt" o:ole="">
                              <v:imagedata r:id="rId92" o:title=""/>
                            </v:shape>
                            <o:OLEObject Type="Embed" ProgID="Equation.DSMT4" ShapeID="_x0000_i1068" DrawAspect="Content" ObjectID="_1795714868" r:id="rId93"/>
                          </w:object>
                        </w:r>
                      </w:p>
                    </w:tc>
                  </w:tr>
                </w:tbl>
                <w:p w14:paraId="4C8FD4D4" w14:textId="50793676" w:rsidR="000F1EAB" w:rsidRPr="000257C1" w:rsidRDefault="000F1EAB" w:rsidP="000257C1">
                  <w:pPr>
                    <w:tabs>
                      <w:tab w:val="left" w:pos="720"/>
                      <w:tab w:val="left" w:pos="2199"/>
                    </w:tabs>
                    <w:spacing w:after="16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7366E906" w14:textId="7C897916" w:rsidR="0020380B" w:rsidRPr="00FC5725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B456EA" w:rsidRDefault="00307812">
      <w:pPr>
        <w:bidi w:val="0"/>
        <w:rPr>
          <w:rFonts w:cs="B Nazanin"/>
          <w:b/>
          <w:bCs/>
          <w:sz w:val="2"/>
          <w:szCs w:val="2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FC5725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0F1EAB" w:rsidRDefault="00307812" w:rsidP="00F358D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07812" w:rsidRPr="00FC5725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16" w:type="dxa"/>
              <w:tblLook w:val="0600" w:firstRow="0" w:lastRow="0" w:firstColumn="0" w:lastColumn="0" w:noHBand="1" w:noVBand="1"/>
            </w:tblPr>
            <w:tblGrid>
              <w:gridCol w:w="7682"/>
              <w:gridCol w:w="3034"/>
            </w:tblGrid>
            <w:tr w:rsidR="00806076" w:rsidRPr="00FC5725" w14:paraId="46057F88" w14:textId="77777777" w:rsidTr="009A337D">
              <w:trPr>
                <w:trHeight w:val="73"/>
              </w:trPr>
              <w:tc>
                <w:tcPr>
                  <w:tcW w:w="75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4C728A97" w:rsidR="00806076" w:rsidRPr="00FC5725" w:rsidRDefault="00F667D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دوم: نما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667D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لم</w:t>
                  </w:r>
                  <w:r w:rsidRPr="00F667D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313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FC5725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9D7BEF" w:rsidRPr="00FC5725" w14:paraId="266EC005" w14:textId="77777777" w:rsidTr="00430A96">
              <w:trPr>
                <w:trHeight w:val="716"/>
              </w:trPr>
              <w:tc>
                <w:tcPr>
                  <w:tcW w:w="1071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82F75C" w14:textId="77777777" w:rsidR="009D7BEF" w:rsidRDefault="009D7BEF" w:rsidP="00F667D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قطر کره زمین حدود 12800 کیلومتر است که نماد علمی آن </w:t>
                  </w:r>
                  <w:r w:rsidR="00F667D1" w:rsidRPr="00F667D1">
                    <w:rPr>
                      <w:position w:val="-6"/>
                    </w:rPr>
                    <w:object w:dxaOrig="980" w:dyaOrig="320" w14:anchorId="5C20739E">
                      <v:shape id="_x0000_i1440" type="#_x0000_t75" style="width:49.5pt;height:16.5pt" o:ole="">
                        <v:imagedata r:id="rId94" o:title=""/>
                      </v:shape>
                      <o:OLEObject Type="Embed" ProgID="Equation.DSMT4" ShapeID="_x0000_i1440" DrawAspect="Content" ObjectID="_1795714869" r:id="rId95"/>
                    </w:object>
                  </w:r>
                  <w:r w:rsidR="00F667D1" w:rsidRPr="00F667D1">
                    <w:rPr>
                      <w:rFonts w:eastAsiaTheme="minorEastAsia"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باشد، مقدار </w:t>
                  </w:r>
                  <w:r w:rsidR="00F667D1" w:rsidRPr="00F667D1">
                    <w:rPr>
                      <w:rFonts w:eastAsiaTheme="minorEastAsia"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.......... است.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D347528" w14:textId="77777777" w:rsidR="00F667D1" w:rsidRDefault="00F667D1" w:rsidP="00F667D1">
                  <w:pPr>
                    <w:tabs>
                      <w:tab w:val="right" w:pos="942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4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ب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4-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پ)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5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ت)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5-</w:t>
                  </w:r>
                </w:p>
                <w:p w14:paraId="46CA600D" w14:textId="540821B2" w:rsidR="00F667D1" w:rsidRPr="00F667D1" w:rsidRDefault="00F667D1" w:rsidP="00F667D1">
                  <w:pPr>
                    <w:tabs>
                      <w:tab w:val="right" w:pos="942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دام گزینه بصورت نماد علمی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 xml:space="preserve">نوشته نشده است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؟  </w:t>
                  </w:r>
                </w:p>
                <w:p w14:paraId="4E0B1104" w14:textId="77777777" w:rsidR="00F667D1" w:rsidRDefault="00F667D1" w:rsidP="00F667D1">
                  <w:pPr>
                    <w:tabs>
                      <w:tab w:val="right" w:pos="9423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700" w:dyaOrig="320" w14:anchorId="6DD7AE6E">
                      <v:shape id="_x0000_i1441" type="#_x0000_t75" style="width:34.5pt;height:16.5pt" o:ole="">
                        <v:imagedata r:id="rId96" o:title=""/>
                      </v:shape>
                      <o:OLEObject Type="Embed" ProgID="Equation.DSMT4" ShapeID="_x0000_i1441" DrawAspect="Content" ObjectID="_1795714870" r:id="rId97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ب)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064BA056">
                      <v:shape id="_x0000_i1442" type="#_x0000_t75" style="width:48pt;height:16.5pt" o:ole="">
                        <v:imagedata r:id="rId98" o:title=""/>
                      </v:shape>
                      <o:OLEObject Type="Embed" ProgID="Equation.DSMT4" ShapeID="_x0000_i1442" DrawAspect="Content" ObjectID="_1795714871" r:id="rId99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پ) 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1E52A5C9">
                      <v:shape id="_x0000_i1443" type="#_x0000_t75" style="width:48pt;height:16.5pt" o:ole="">
                        <v:imagedata r:id="rId100" o:title=""/>
                      </v:shape>
                      <o:OLEObject Type="Embed" ProgID="Equation.DSMT4" ShapeID="_x0000_i1443" DrawAspect="Content" ObjectID="_1795714872" r:id="rId101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ت)  </w:t>
                  </w:r>
                  <w:r w:rsidRPr="00F667D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100" w:dyaOrig="360" w14:anchorId="63AEDFBE">
                      <v:shape id="_x0000_i1444" type="#_x0000_t75" style="width:55.5pt;height:18pt" o:ole="">
                        <v:imagedata r:id="rId102" o:title=""/>
                      </v:shape>
                      <o:OLEObject Type="Embed" ProgID="Equation.DSMT4" ShapeID="_x0000_i1444" DrawAspect="Content" ObjectID="_1795714873" r:id="rId103"/>
                    </w:object>
                  </w:r>
                </w:p>
                <w:p w14:paraId="0C02C1AC" w14:textId="45B20FC8" w:rsidR="00F667D1" w:rsidRPr="00F667D1" w:rsidRDefault="00F667D1" w:rsidP="00F667D1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جرم یک الکترون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760" w:dyaOrig="320" w14:anchorId="61E11E8C">
                      <v:shape id="_x0000_i1445" type="#_x0000_t75" style="width:37.5pt;height:16.5pt" o:ole="">
                        <v:imagedata r:id="rId104" o:title=""/>
                      </v:shape>
                      <o:OLEObject Type="Embed" ProgID="Equation.DSMT4" ShapeID="_x0000_i1445" DrawAspect="Content" ObjectID="_1795714874" r:id="rId105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گرم است .جرم یک دانش آموز 45 کیلوگرمی چند برابر جرم یک الکترون است؟</w:t>
                  </w:r>
                </w:p>
                <w:p w14:paraId="11A5F32D" w14:textId="2AA69753" w:rsidR="00F667D1" w:rsidRPr="00F667D1" w:rsidRDefault="00F667D1" w:rsidP="00F667D1">
                  <w:pPr>
                    <w:tabs>
                      <w:tab w:val="right" w:pos="9423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 </w:t>
                  </w:r>
                  <w:r w:rsidRPr="00F667D1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820" w:dyaOrig="360" w14:anchorId="145DD513">
                      <v:shape id="_x0000_i1446" type="#_x0000_t75" style="width:40.5pt;height:18pt" o:ole="">
                        <v:imagedata r:id="rId106" o:title=""/>
                      </v:shape>
                      <o:OLEObject Type="Embed" ProgID="Equation.DSMT4" ShapeID="_x0000_i1446" DrawAspect="Content" ObjectID="_1795714875" r:id="rId107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ب) 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80" w:dyaOrig="320" w14:anchorId="6EC4092D">
                      <v:shape id="_x0000_i1447" type="#_x0000_t75" style="width:34.5pt;height:16.5pt" o:ole="">
                        <v:imagedata r:id="rId108" o:title=""/>
                      </v:shape>
                      <o:OLEObject Type="Embed" ProgID="Equation.DSMT4" ShapeID="_x0000_i1447" DrawAspect="Content" ObjectID="_1795714876" r:id="rId109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پ) 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80" w:dyaOrig="320" w14:anchorId="71A0E3ED">
                      <v:shape id="_x0000_i1448" type="#_x0000_t75" style="width:34.5pt;height:16.5pt" o:ole="">
                        <v:imagedata r:id="rId110" o:title=""/>
                      </v:shape>
                      <o:OLEObject Type="Embed" ProgID="Equation.DSMT4" ShapeID="_x0000_i1448" DrawAspect="Content" ObjectID="_1795714877" r:id="rId111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ت)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780" w:dyaOrig="320" w14:anchorId="4455008C">
                      <v:shape id="_x0000_i1449" type="#_x0000_t75" style="width:39pt;height:16.5pt" o:ole="">
                        <v:imagedata r:id="rId112" o:title=""/>
                      </v:shape>
                      <o:OLEObject Type="Embed" ProgID="Equation.DSMT4" ShapeID="_x0000_i1449" DrawAspect="Content" ObjectID="_1795714878" r:id="rId113"/>
                    </w:object>
                  </w:r>
                </w:p>
              </w:tc>
            </w:tr>
            <w:tr w:rsidR="009D0154" w:rsidRPr="00FC5725" w14:paraId="27C848BB" w14:textId="77777777" w:rsidTr="00430A96">
              <w:trPr>
                <w:trHeight w:val="1372"/>
              </w:trPr>
              <w:tc>
                <w:tcPr>
                  <w:tcW w:w="10716" w:type="dxa"/>
                  <w:gridSpan w:val="2"/>
                  <w:tcBorders>
                    <w:top w:val="dotted" w:sz="4" w:space="0" w:color="auto"/>
                  </w:tcBorders>
                </w:tcPr>
                <w:p w14:paraId="1C1AC94C" w14:textId="77777777" w:rsidR="009D0154" w:rsidRDefault="009D0154" w:rsidP="00F667D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عدد ها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با نماد علم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ده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579" w:type="dxa"/>
                    <w:tblLook w:val="0600" w:firstRow="0" w:lastRow="0" w:firstColumn="0" w:lastColumn="0" w:noHBand="1" w:noVBand="1"/>
                  </w:tblPr>
                  <w:tblGrid>
                    <w:gridCol w:w="5459"/>
                    <w:gridCol w:w="5120"/>
                  </w:tblGrid>
                  <w:tr w:rsidR="00F667D1" w:rsidRPr="006F72B8" w14:paraId="6492113C" w14:textId="77777777" w:rsidTr="001A139C">
                    <w:tc>
                      <w:tcPr>
                        <w:tcW w:w="5459" w:type="dxa"/>
                      </w:tcPr>
                      <w:p w14:paraId="0EB5ED80" w14:textId="6C58696D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79" w14:anchorId="38EF2EE9">
                            <v:shape id="_x0000_i1450" type="#_x0000_t75" style="width:46.5pt;height:13.5pt" o:ole="">
                              <v:imagedata r:id="rId114" o:title=""/>
                            </v:shape>
                            <o:OLEObject Type="Embed" ProgID="Equation.DSMT4" ShapeID="_x0000_i1450" DrawAspect="Content" ObjectID="_1795714879" r:id="rId115"/>
                          </w:object>
                        </w:r>
                        <w:r w:rsidRPr="006F72B8">
                          <w:rPr>
                            <w:rFonts w:ascii="Cambria Math" w:hAnsi="Cambria Math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                         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746512E0" w14:textId="79B4E66E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279" w14:anchorId="16D1624D">
                            <v:shape id="_x0000_i1451" type="#_x0000_t75" style="width:52.5pt;height:13.5pt" o:ole="">
                              <v:imagedata r:id="rId116" o:title=""/>
                            </v:shape>
                            <o:OLEObject Type="Embed" ProgID="Equation.DSMT4" ShapeID="_x0000_i1451" DrawAspect="Content" ObjectID="_1795714880" r:id="rId117"/>
                          </w:object>
                        </w:r>
                      </w:p>
                    </w:tc>
                  </w:tr>
                  <w:tr w:rsidR="00F667D1" w:rsidRPr="006F72B8" w14:paraId="44B29366" w14:textId="77777777" w:rsidTr="001A139C">
                    <w:tc>
                      <w:tcPr>
                        <w:tcW w:w="5459" w:type="dxa"/>
                      </w:tcPr>
                      <w:p w14:paraId="52AC205C" w14:textId="7A59A23A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position w:val="-6"/>
                            <w:sz w:val="24"/>
                            <w:szCs w:val="24"/>
                          </w:rPr>
                          <w:object w:dxaOrig="1100" w:dyaOrig="279" w14:anchorId="2B27F1AE">
                            <v:shape id="_x0000_i1452" type="#_x0000_t75" style="width:55.5pt;height:13.5pt" o:ole="">
                              <v:imagedata r:id="rId118" o:title=""/>
                            </v:shape>
                            <o:OLEObject Type="Embed" ProgID="Equation.DSMT4" ShapeID="_x0000_i1452" DrawAspect="Content" ObjectID="_1795714881" r:id="rId119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           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3062430A" w14:textId="3DF0855A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100" w:dyaOrig="279" w14:anchorId="55D094FD">
                            <v:shape id="_x0000_i1453" type="#_x0000_t75" style="width:55.5pt;height:13.5pt" o:ole="">
                              <v:imagedata r:id="rId120" o:title=""/>
                            </v:shape>
                            <o:OLEObject Type="Embed" ProgID="Equation.DSMT4" ShapeID="_x0000_i1453" DrawAspect="Content" ObjectID="_1795714882" r:id="rId121"/>
                          </w:object>
                        </w:r>
                      </w:p>
                    </w:tc>
                  </w:tr>
                  <w:tr w:rsidR="00F667D1" w:rsidRPr="006F72B8" w14:paraId="679AA74A" w14:textId="77777777" w:rsidTr="001A139C">
                    <w:tc>
                      <w:tcPr>
                        <w:tcW w:w="5459" w:type="dxa"/>
                      </w:tcPr>
                      <w:p w14:paraId="11CD95CF" w14:textId="3CE3A48F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840" w:dyaOrig="260" w14:anchorId="6C0F08E3">
                            <v:shape id="_x0000_i1454" type="#_x0000_t75" style="width:42pt;height:13.5pt" o:ole="">
                              <v:imagedata r:id="rId122" o:title=""/>
                            </v:shape>
                            <o:OLEObject Type="Embed" ProgID="Equation.DSMT4" ShapeID="_x0000_i1454" DrawAspect="Content" ObjectID="_1795714883" r:id="rId123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16F8F34E" w14:textId="44515FE7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60" w:dyaOrig="260" w14:anchorId="47D7FEA8">
                            <v:shape id="_x0000_i1455" type="#_x0000_t75" style="width:48pt;height:13.5pt" o:ole="">
                              <v:imagedata r:id="rId124" o:title=""/>
                            </v:shape>
                            <o:OLEObject Type="Embed" ProgID="Equation.DSMT4" ShapeID="_x0000_i1455" DrawAspect="Content" ObjectID="_1795714884" r:id="rId125"/>
                          </w:object>
                        </w:r>
                      </w:p>
                    </w:tc>
                  </w:tr>
                  <w:tr w:rsidR="00F667D1" w:rsidRPr="006F72B8" w14:paraId="20125823" w14:textId="77777777" w:rsidTr="001A139C">
                    <w:tc>
                      <w:tcPr>
                        <w:tcW w:w="5459" w:type="dxa"/>
                      </w:tcPr>
                      <w:p w14:paraId="3310A550" w14:textId="4CC574B8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859" w:dyaOrig="279" w14:anchorId="5ACAF902">
                            <v:shape id="_x0000_i1456" type="#_x0000_t75" style="width:43.5pt;height:13.5pt" o:ole="">
                              <v:imagedata r:id="rId126" o:title=""/>
                            </v:shape>
                            <o:OLEObject Type="Embed" ProgID="Equation.DSMT4" ShapeID="_x0000_i1456" DrawAspect="Content" ObjectID="_1795714885" r:id="rId127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20A2C954" w14:textId="3DC19943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200" w:dyaOrig="320" w14:anchorId="526D14BE">
                            <v:shape id="_x0000_i1457" type="#_x0000_t75" style="width:60pt;height:16.5pt" o:ole="">
                              <v:imagedata r:id="rId128" o:title=""/>
                            </v:shape>
                            <o:OLEObject Type="Embed" ProgID="Equation.DSMT4" ShapeID="_x0000_i1457" DrawAspect="Content" ObjectID="_1795714886" r:id="rId129"/>
                          </w:object>
                        </w:r>
                      </w:p>
                    </w:tc>
                  </w:tr>
                  <w:tr w:rsidR="00F667D1" w:rsidRPr="006F72B8" w14:paraId="59F76F5F" w14:textId="77777777" w:rsidTr="001A139C">
                    <w:tc>
                      <w:tcPr>
                        <w:tcW w:w="5459" w:type="dxa"/>
                      </w:tcPr>
                      <w:p w14:paraId="7ACBE82A" w14:textId="042CD1E7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760" w:dyaOrig="260" w14:anchorId="7FB14D73">
                            <v:shape id="_x0000_i1458" type="#_x0000_t75" style="width:39pt;height:13.5pt" o:ole="">
                              <v:imagedata r:id="rId130" o:title=""/>
                            </v:shape>
                            <o:OLEObject Type="Embed" ProgID="Equation.DSMT4" ShapeID="_x0000_i1458" DrawAspect="Content" ObjectID="_1795714887" r:id="rId131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7B968EF6" w14:textId="467D3720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00" w:dyaOrig="279" w14:anchorId="666A60D6">
                            <v:shape id="_x0000_i1459" type="#_x0000_t75" style="width:46.5pt;height:13.5pt" o:ole="">
                              <v:imagedata r:id="rId132" o:title=""/>
                            </v:shape>
                            <o:OLEObject Type="Embed" ProgID="Equation.DSMT4" ShapeID="_x0000_i1459" DrawAspect="Content" ObjectID="_1795714888" r:id="rId133"/>
                          </w:object>
                        </w:r>
                      </w:p>
                    </w:tc>
                  </w:tr>
                  <w:tr w:rsidR="00F667D1" w:rsidRPr="006F72B8" w14:paraId="39376BFD" w14:textId="77777777" w:rsidTr="001A139C">
                    <w:tc>
                      <w:tcPr>
                        <w:tcW w:w="5459" w:type="dxa"/>
                      </w:tcPr>
                      <w:p w14:paraId="04788108" w14:textId="7575851D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200" w:dyaOrig="279" w14:anchorId="1AA2CDD6">
                            <v:shape id="_x0000_i1460" type="#_x0000_t75" style="width:60pt;height:13.5pt" o:ole="">
                              <v:imagedata r:id="rId134" o:title=""/>
                            </v:shape>
                            <o:OLEObject Type="Embed" ProgID="Equation.DSMT4" ShapeID="_x0000_i1460" DrawAspect="Content" ObjectID="_1795714889" r:id="rId135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1DFACA81" w14:textId="6E7DF618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500" w:dyaOrig="360" w14:anchorId="072340EA">
                            <v:shape id="_x0000_i1461" type="#_x0000_t75" style="width:75pt;height:18pt" o:ole="">
                              <v:imagedata r:id="rId136" o:title=""/>
                            </v:shape>
                            <o:OLEObject Type="Embed" ProgID="Equation.DSMT4" ShapeID="_x0000_i1461" DrawAspect="Content" ObjectID="_1795714890" r:id="rId137"/>
                          </w:object>
                        </w:r>
                      </w:p>
                    </w:tc>
                  </w:tr>
                  <w:tr w:rsidR="00F667D1" w:rsidRPr="006F72B8" w14:paraId="419A2BC3" w14:textId="77777777" w:rsidTr="001A139C">
                    <w:tc>
                      <w:tcPr>
                        <w:tcW w:w="5459" w:type="dxa"/>
                      </w:tcPr>
                      <w:p w14:paraId="1E369A6F" w14:textId="4F384609" w:rsidR="00F667D1" w:rsidRPr="006F72B8" w:rsidRDefault="00F667D1" w:rsidP="001A139C">
                        <w:pPr>
                          <w:tabs>
                            <w:tab w:val="left" w:pos="3333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60" w:dyaOrig="279" w14:anchorId="4A389225">
                            <v:shape id="_x0000_i1462" type="#_x0000_t75" style="width:54pt;height:13.5pt" o:ole="">
                              <v:imagedata r:id="rId138" o:title=""/>
                            </v:shape>
                            <o:OLEObject Type="Embed" ProgID="Equation.DSMT4" ShapeID="_x0000_i1462" DrawAspect="Content" ObjectID="_1795714891" r:id="rId139"/>
                          </w:object>
                        </w:r>
                      </w:p>
                    </w:tc>
                    <w:tc>
                      <w:tcPr>
                        <w:tcW w:w="5120" w:type="dxa"/>
                      </w:tcPr>
                      <w:p w14:paraId="2FCF5FC7" w14:textId="006831D3" w:rsidR="00F667D1" w:rsidRPr="006F72B8" w:rsidRDefault="00F667D1" w:rsidP="001A139C">
                        <w:pPr>
                          <w:tabs>
                            <w:tab w:val="left" w:pos="3333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position w:val="-6"/>
                            <w:sz w:val="24"/>
                            <w:szCs w:val="24"/>
                          </w:rPr>
                          <w:object w:dxaOrig="1160" w:dyaOrig="320" w14:anchorId="5D722E54">
                            <v:shape id="_x0000_i1463" type="#_x0000_t75" style="width:58.5pt;height:16.5pt" o:ole="">
                              <v:imagedata r:id="rId140" o:title=""/>
                            </v:shape>
                            <o:OLEObject Type="Embed" ProgID="Equation.DSMT4" ShapeID="_x0000_i1463" DrawAspect="Content" ObjectID="_1795714892" r:id="rId141"/>
                          </w:object>
                        </w:r>
                      </w:p>
                    </w:tc>
                  </w:tr>
                </w:tbl>
                <w:p w14:paraId="400C027D" w14:textId="610F1EBB" w:rsidR="00F667D1" w:rsidRPr="00F667D1" w:rsidRDefault="00F667D1" w:rsidP="00F667D1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FC5725" w14:paraId="49438438" w14:textId="77777777" w:rsidTr="00430A96">
              <w:trPr>
                <w:trHeight w:val="196"/>
              </w:trPr>
              <w:tc>
                <w:tcPr>
                  <w:tcW w:w="1071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49FB1" w14:textId="18E55DCE" w:rsidR="001A139C" w:rsidRPr="001A139C" w:rsidRDefault="003B1344" w:rsidP="001A139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نمایش اعشاری عدد </w:t>
                  </w:r>
                  <w:r w:rsidR="001A139C" w:rsidRPr="001A139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1040" w:dyaOrig="320" w14:anchorId="02458675">
                      <v:shape id="_x0000_i1464" type="#_x0000_t75" style="width:52.5pt;height:16.5pt" o:ole="">
                        <v:imagedata r:id="rId142" o:title=""/>
                      </v:shape>
                      <o:OLEObject Type="Embed" ProgID="Equation.DSMT4" ShapeID="_x0000_i1464" DrawAspect="Content" ObjectID="_1795714893" r:id="rId143"/>
                    </w:objec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                                                  </w:t>
                  </w:r>
                </w:p>
                <w:p w14:paraId="199F33A0" w14:textId="0ED83E94" w:rsidR="001A139C" w:rsidRPr="001A139C" w:rsidRDefault="001A139C" w:rsidP="001A139C">
                  <w:pPr>
                    <w:tabs>
                      <w:tab w:val="left" w:pos="8178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نمایش اعشاری عدد </w:t>
                  </w:r>
                  <w:r w:rsidRPr="001A139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060" w:dyaOrig="320" w14:anchorId="4043DA65">
                      <v:shape id="_x0000_i1465" type="#_x0000_t75" style="width:52.5pt;height:16.5pt" o:ole="">
                        <v:imagedata r:id="rId144" o:title=""/>
                      </v:shape>
                      <o:OLEObject Type="Embed" ProgID="Equation.DSMT4" ShapeID="_x0000_i1465" DrawAspect="Content" ObjectID="_1795714894" r:id="rId145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                                      </w:t>
                  </w:r>
                </w:p>
                <w:p w14:paraId="4D622573" w14:textId="6BE6C31E" w:rsidR="001A139C" w:rsidRPr="001A139C" w:rsidRDefault="001A139C" w:rsidP="001A139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) نمایش اعشاری عدد </w:t>
                  </w:r>
                  <w:r w:rsidRPr="001A139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061E2EC3">
                      <v:shape id="_x0000_i1466" type="#_x0000_t75" style="width:48pt;height:16.5pt" o:ole="">
                        <v:imagedata r:id="rId146" o:title=""/>
                      </v:shape>
                      <o:OLEObject Type="Embed" ProgID="Equation.DSMT4" ShapeID="_x0000_i1466" DrawAspect="Content" ObjectID="_1795714895" r:id="rId147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</w:t>
                  </w:r>
                  <w:r w:rsidRPr="001D5F5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                          </w:t>
                  </w:r>
                </w:p>
              </w:tc>
            </w:tr>
            <w:tr w:rsidR="001A139C" w:rsidRPr="00FC5725" w14:paraId="3DD48D74" w14:textId="77777777" w:rsidTr="00430A96">
              <w:trPr>
                <w:trHeight w:val="196"/>
              </w:trPr>
              <w:tc>
                <w:tcPr>
                  <w:tcW w:w="1071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4476B" w14:textId="345CCC6B" w:rsidR="001A139C" w:rsidRPr="001A139C" w:rsidRDefault="001A139C" w:rsidP="009A337D">
                  <w:pPr>
                    <w:pStyle w:val="ListParagraph"/>
                    <w:numPr>
                      <w:ilvl w:val="0"/>
                      <w:numId w:val="44"/>
                    </w:numPr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ضخامت یک برگ کاغذ </w:t>
                  </w:r>
                  <w:r w:rsidRPr="001A139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60" w:dyaOrig="279" w14:anchorId="1595B1D7">
                      <v:shape id="_x0000_i1467" type="#_x0000_t75" style="width:33pt;height:13.5pt" o:ole="">
                        <v:imagedata r:id="rId148" o:title=""/>
                      </v:shape>
                      <o:OLEObject Type="Embed" ProgID="Equation.DSMT4" ShapeID="_x0000_i1467" DrawAspect="Content" ObjectID="_1795714896" r:id="rId149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سانتی متر است این عدد را با نماد علمی نشان دهید.</w:t>
                  </w:r>
                </w:p>
                <w:p w14:paraId="0EDBE137" w14:textId="4B25B61A" w:rsidR="001A139C" w:rsidRPr="001A139C" w:rsidRDefault="001A139C" w:rsidP="009A337D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پ) اندازه یک باکتری 00005/0 میلیمتر است، این عدد را با نماد علمی بنویسید.</w:t>
                  </w:r>
                </w:p>
                <w:p w14:paraId="245BC6A9" w14:textId="1007F99B" w:rsidR="001A139C" w:rsidRPr="001A139C" w:rsidRDefault="001A139C" w:rsidP="009A337D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ت) می‌دانیم سرعت صوت 343 متر بر ثانیه است. این عدد را با نماد علمی نمایش دهید. </w:t>
                  </w:r>
                </w:p>
                <w:p w14:paraId="6FE10667" w14:textId="0EAB3D1B" w:rsidR="001A139C" w:rsidRPr="001A139C" w:rsidRDefault="001A139C" w:rsidP="009A337D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) شعاع خورشید 695000 کیلومتر است، این عدد را با نماد علمی نمایش دهید. </w:t>
                  </w:r>
                </w:p>
                <w:p w14:paraId="26BF826C" w14:textId="630F7714" w:rsidR="001A139C" w:rsidRPr="001A139C" w:rsidRDefault="001A139C" w:rsidP="009A337D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) اندازه یک باکتری 0000012/0 متر است، این عدد را با نماد علمی بنویسید.</w:t>
                  </w:r>
                </w:p>
                <w:p w14:paraId="62143F7D" w14:textId="13F53903" w:rsidR="001A139C" w:rsidRPr="001A139C" w:rsidRDefault="001A139C" w:rsidP="009A337D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ح) فاصله مریخ از زمین برابر 91700000 کیلومتر است. این عدد را با نماد علمی بنویسید. </w:t>
                  </w:r>
                </w:p>
              </w:tc>
            </w:tr>
            <w:tr w:rsidR="00307812" w:rsidRPr="00FC5725" w14:paraId="785A4632" w14:textId="77777777" w:rsidTr="00430A96">
              <w:trPr>
                <w:trHeight w:val="735"/>
              </w:trPr>
              <w:tc>
                <w:tcPr>
                  <w:tcW w:w="1071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50A86D" w14:textId="450277A0" w:rsidR="00307812" w:rsidRPr="001A139C" w:rsidRDefault="003B1344" w:rsidP="001A139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قایسه کنید.(&gt; یا &lt; یا </w:t>
                  </w:r>
                  <w:r w:rsidR="001A139C" w:rsidRPr="001A139C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>=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              الف)</w:t>
                  </w:r>
                  <w:r w:rsidR="001A139C" w:rsidRPr="001A139C">
                    <w:rPr>
                      <w:rFonts w:cs="B Nazanin"/>
                      <w:noProof/>
                      <w:position w:val="-12"/>
                      <w:sz w:val="25"/>
                      <w:szCs w:val="25"/>
                    </w:rPr>
                    <w:object w:dxaOrig="2860" w:dyaOrig="499" w14:anchorId="4AF7A36C">
                      <v:shape id="_x0000_i1468" type="#_x0000_t75" style="width:2in;height:25.5pt" o:ole="">
                        <v:imagedata r:id="rId150" o:title=""/>
                      </v:shape>
                      <o:OLEObject Type="Embed" ProgID="Equation.DSMT4" ShapeID="_x0000_i1468" DrawAspect="Content" ObjectID="_1795714897" r:id="rId151"/>
                    </w:objec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 w:rsid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ب)   </w:t>
                  </w:r>
                  <w:r w:rsidR="001A139C" w:rsidRPr="001A139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20" w:dyaOrig="360" w14:anchorId="541B94BB">
                      <v:shape id="_x0000_i1469" type="#_x0000_t75" style="width:111pt;height:18pt" o:ole="">
                        <v:imagedata r:id="rId152" o:title=""/>
                      </v:shape>
                      <o:OLEObject Type="Embed" ProgID="Equation.DSMT4" ShapeID="_x0000_i1469" DrawAspect="Content" ObjectID="_1795714898" r:id="rId153"/>
                    </w:object>
                  </w:r>
                </w:p>
              </w:tc>
            </w:tr>
          </w:tbl>
          <w:p w14:paraId="4C19ECF1" w14:textId="30A95DF4" w:rsidR="00307812" w:rsidRPr="00FC5725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C1197B1" w:rsidR="00766D54" w:rsidRPr="00FC5725" w:rsidRDefault="00766D54" w:rsidP="00917E51">
      <w:pPr>
        <w:rPr>
          <w:rFonts w:cs="B Nazanin"/>
          <w:b/>
          <w:bCs/>
          <w:sz w:val="25"/>
          <w:szCs w:val="25"/>
          <w:rtl/>
        </w:rPr>
      </w:pPr>
    </w:p>
    <w:sectPr w:rsidR="00766D54" w:rsidRPr="00FC5725" w:rsidSect="00917E51">
      <w:footerReference w:type="default" r:id="rId15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98979C" w14:textId="77777777" w:rsidR="00A07044" w:rsidRDefault="00A07044" w:rsidP="003C5476">
      <w:pPr>
        <w:spacing w:after="0" w:line="240" w:lineRule="auto"/>
      </w:pPr>
      <w:r>
        <w:separator/>
      </w:r>
    </w:p>
  </w:endnote>
  <w:endnote w:type="continuationSeparator" w:id="0">
    <w:p w14:paraId="4FA8D3E4" w14:textId="77777777" w:rsidR="00A07044" w:rsidRDefault="00A07044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287856" w:rsidRPr="00B86D05" w:rsidRDefault="0028785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287856" w:rsidRDefault="002878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C3306A" w14:textId="77777777" w:rsidR="00A07044" w:rsidRDefault="00A07044" w:rsidP="003C5476">
      <w:pPr>
        <w:spacing w:after="0" w:line="240" w:lineRule="auto"/>
      </w:pPr>
      <w:r>
        <w:separator/>
      </w:r>
    </w:p>
  </w:footnote>
  <w:footnote w:type="continuationSeparator" w:id="0">
    <w:p w14:paraId="35992A36" w14:textId="77777777" w:rsidR="00A07044" w:rsidRDefault="00A07044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2pt;height:12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C06A5BC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257C1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1EAB"/>
    <w:rsid w:val="000F331A"/>
    <w:rsid w:val="000F67D0"/>
    <w:rsid w:val="00100083"/>
    <w:rsid w:val="00102B0B"/>
    <w:rsid w:val="00102B28"/>
    <w:rsid w:val="0011061B"/>
    <w:rsid w:val="00110CCD"/>
    <w:rsid w:val="00113331"/>
    <w:rsid w:val="00132662"/>
    <w:rsid w:val="00136835"/>
    <w:rsid w:val="0013737B"/>
    <w:rsid w:val="00141457"/>
    <w:rsid w:val="00153194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39C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34D"/>
    <w:rsid w:val="001D4E63"/>
    <w:rsid w:val="001D5020"/>
    <w:rsid w:val="001F28AD"/>
    <w:rsid w:val="0020380B"/>
    <w:rsid w:val="00235213"/>
    <w:rsid w:val="002371B2"/>
    <w:rsid w:val="00246EB4"/>
    <w:rsid w:val="00250DE6"/>
    <w:rsid w:val="00253713"/>
    <w:rsid w:val="0026069C"/>
    <w:rsid w:val="00274B69"/>
    <w:rsid w:val="00287856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2A51"/>
    <w:rsid w:val="00376B9E"/>
    <w:rsid w:val="003911E5"/>
    <w:rsid w:val="00395AAA"/>
    <w:rsid w:val="0039760A"/>
    <w:rsid w:val="003A0ED6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0A96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59AD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87657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680E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8572B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522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1B85"/>
    <w:rsid w:val="00976527"/>
    <w:rsid w:val="00984C4C"/>
    <w:rsid w:val="00990701"/>
    <w:rsid w:val="009942A1"/>
    <w:rsid w:val="009A1F4F"/>
    <w:rsid w:val="009A337D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497C"/>
    <w:rsid w:val="00A05D79"/>
    <w:rsid w:val="00A07044"/>
    <w:rsid w:val="00A11624"/>
    <w:rsid w:val="00A118EE"/>
    <w:rsid w:val="00A1354E"/>
    <w:rsid w:val="00A135D0"/>
    <w:rsid w:val="00A141EF"/>
    <w:rsid w:val="00A2160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15E1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56EA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695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E6420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3326E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25CBD"/>
    <w:rsid w:val="00F32F71"/>
    <w:rsid w:val="00F358DB"/>
    <w:rsid w:val="00F37DAB"/>
    <w:rsid w:val="00F40578"/>
    <w:rsid w:val="00F62F4F"/>
    <w:rsid w:val="00F664D4"/>
    <w:rsid w:val="00F667D1"/>
    <w:rsid w:val="00F67092"/>
    <w:rsid w:val="00F745CB"/>
    <w:rsid w:val="00F7556F"/>
    <w:rsid w:val="00F842B3"/>
    <w:rsid w:val="00F85AF6"/>
    <w:rsid w:val="00F86145"/>
    <w:rsid w:val="00F87424"/>
    <w:rsid w:val="00F8749B"/>
    <w:rsid w:val="00F90904"/>
    <w:rsid w:val="00FA0EB8"/>
    <w:rsid w:val="00FA4861"/>
    <w:rsid w:val="00FB5B7E"/>
    <w:rsid w:val="00FC0DE2"/>
    <w:rsid w:val="00FC1923"/>
    <w:rsid w:val="00FC4B8C"/>
    <w:rsid w:val="00FC5725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66F4FC-D02A-4E68-B90F-93E5D5500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2</TotalTime>
  <Pages>1</Pages>
  <Words>532</Words>
  <Characters>303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62</cp:revision>
  <cp:lastPrinted>2024-12-14T17:20:00Z</cp:lastPrinted>
  <dcterms:created xsi:type="dcterms:W3CDTF">2020-05-21T12:14:00Z</dcterms:created>
  <dcterms:modified xsi:type="dcterms:W3CDTF">2024-12-14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